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D8569D" w14:textId="77777777" w:rsidR="00D91C24" w:rsidRDefault="00D91C24" w:rsidP="00D91C24">
      <w:pPr>
        <w:pStyle w:val="1"/>
        <w:rPr>
          <w:lang w:val="ru-RU"/>
        </w:rPr>
      </w:pPr>
      <w:r>
        <w:rPr>
          <w:lang w:val="ru-RU"/>
        </w:rPr>
        <w:t>Семинар №1</w:t>
      </w:r>
      <w:r w:rsidRPr="00C16781">
        <w:rPr>
          <w:lang w:val="ru-RU"/>
        </w:rPr>
        <w:t xml:space="preserve">. </w:t>
      </w:r>
      <w:r>
        <w:rPr>
          <w:lang w:val="ru-RU"/>
        </w:rPr>
        <w:t>Методы доказательства теоретико-множественных тождеств</w:t>
      </w:r>
    </w:p>
    <w:p w14:paraId="427FB7AD" w14:textId="77777777" w:rsidR="00D91C24" w:rsidRPr="00C16781" w:rsidRDefault="00D91C24" w:rsidP="00D91C24">
      <w:pPr>
        <w:rPr>
          <w:b/>
          <w:bCs/>
          <w:lang w:val="ru-RU"/>
        </w:rPr>
      </w:pPr>
      <w:r w:rsidRPr="00C16781">
        <w:rPr>
          <w:b/>
          <w:bCs/>
          <w:lang w:val="ru-RU"/>
        </w:rPr>
        <w:t>Метод двух включений</w:t>
      </w:r>
    </w:p>
    <w:p w14:paraId="38B63E64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Рассмотрим доказательство тождества, выражающего </w:t>
      </w:r>
      <w:proofErr w:type="gramStart"/>
      <w:r>
        <w:rPr>
          <w:lang w:val="ru-RU"/>
        </w:rPr>
        <w:t>свойство  дистрибутивности</w:t>
      </w:r>
      <w:proofErr w:type="gramEnd"/>
      <w:r>
        <w:rPr>
          <w:lang w:val="ru-RU"/>
        </w:rPr>
        <w:t xml:space="preserve"> объединения относительно пересечения:</w:t>
      </w:r>
    </w:p>
    <w:p w14:paraId="4284544D" w14:textId="77777777" w:rsidR="00D91C24" w:rsidRDefault="00D91C24" w:rsidP="00D91C24">
      <w:pPr>
        <w:rPr>
          <w:lang w:val="ru-RU"/>
        </w:rPr>
      </w:pPr>
      <w:r w:rsidRPr="000A0E99">
        <w:rPr>
          <w:position w:val="-64"/>
          <w:lang w:val="ru-RU"/>
        </w:rPr>
        <w:object w:dxaOrig="6880" w:dyaOrig="1400" w14:anchorId="73C7B8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43.8pt;height:70.2pt" o:ole="">
            <v:imagedata r:id="rId4" o:title=""/>
          </v:shape>
          <o:OLEObject Type="Embed" ProgID="Equation.DSMT4" ShapeID="_x0000_i1034" DrawAspect="Content" ObjectID="_1661676575" r:id="rId5"/>
        </w:object>
      </w:r>
    </w:p>
    <w:p w14:paraId="69A2DCDF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овано то очевидное соображение, что если элемент принадлежит какому-то множеству, то он принадлежит объединению этого множества с любым другим.</w:t>
      </w:r>
    </w:p>
    <w:p w14:paraId="28003B1E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алее рассмотрим два случая:</w:t>
      </w:r>
    </w:p>
    <w:p w14:paraId="2BE8BB27" w14:textId="77777777" w:rsidR="00D91C24" w:rsidRPr="00736404" w:rsidRDefault="00D91C24" w:rsidP="00D91C24">
      <w:pPr>
        <w:rPr>
          <w:lang w:val="ru-RU"/>
        </w:rPr>
      </w:pPr>
      <w:r>
        <w:rPr>
          <w:lang w:val="ru-RU"/>
        </w:rPr>
        <w:t xml:space="preserve">1. </w:t>
      </w:r>
      <w:r w:rsidRPr="000A7863">
        <w:rPr>
          <w:position w:val="-6"/>
          <w:lang w:val="ru-RU"/>
        </w:rPr>
        <w:object w:dxaOrig="580" w:dyaOrig="279" w14:anchorId="5005CFCB">
          <v:shape id="_x0000_i1035" type="#_x0000_t75" style="width:28.8pt;height:13.8pt" o:ole="">
            <v:imagedata r:id="rId6" o:title=""/>
          </v:shape>
          <o:OLEObject Type="Embed" ProgID="Equation.DSMT4" ShapeID="_x0000_i1035" DrawAspect="Content" ObjectID="_1661676576" r:id="rId7"/>
        </w:object>
      </w:r>
      <w:r>
        <w:rPr>
          <w:lang w:val="ru-RU"/>
        </w:rPr>
        <w:t xml:space="preserve"> </w:t>
      </w:r>
    </w:p>
    <w:p w14:paraId="1A608510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Тогда </w:t>
      </w:r>
      <w:r>
        <w:t>x</w: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принадлежит объединению </w:t>
      </w:r>
      <w:r>
        <w:t>A</w: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с любым множеством, в частности, </w:t>
      </w:r>
      <w:r w:rsidRPr="000A7863">
        <w:rPr>
          <w:position w:val="-10"/>
          <w:lang w:val="ru-RU"/>
        </w:rPr>
        <w:object w:dxaOrig="1600" w:dyaOrig="320" w14:anchorId="0A018913">
          <v:shape id="_x0000_i1036" type="#_x0000_t75" style="width:79.8pt;height:16.2pt" o:ole="">
            <v:imagedata r:id="rId8" o:title=""/>
          </v:shape>
          <o:OLEObject Type="Embed" ProgID="Equation.DSMT4" ShapeID="_x0000_i1036" DrawAspect="Content" ObjectID="_1661676577" r:id="rId9"/>
        </w:object>
      </w:r>
      <w:r>
        <w:rPr>
          <w:lang w:val="ru-RU"/>
        </w:rPr>
        <w:t xml:space="preserve"> </w:t>
      </w:r>
      <w:r w:rsidRPr="000A7863">
        <w:rPr>
          <w:lang w:val="ru-RU"/>
        </w:rPr>
        <w:t>.</w:t>
      </w:r>
    </w:p>
    <w:p w14:paraId="03DD6BA4" w14:textId="77777777" w:rsidR="00D91C24" w:rsidRDefault="00D91C24" w:rsidP="00D91C24">
      <w:pPr>
        <w:rPr>
          <w:lang w:val="ru-RU"/>
        </w:rPr>
      </w:pPr>
      <w:r w:rsidRPr="00736404">
        <w:rPr>
          <w:lang w:val="ru-RU"/>
        </w:rPr>
        <w:t xml:space="preserve">2. </w:t>
      </w:r>
      <w:r w:rsidRPr="000A7863">
        <w:rPr>
          <w:position w:val="-6"/>
          <w:lang w:val="ru-RU"/>
        </w:rPr>
        <w:object w:dxaOrig="580" w:dyaOrig="279" w14:anchorId="77F447B6">
          <v:shape id="_x0000_i1037" type="#_x0000_t75" style="width:28.8pt;height:13.8pt" o:ole="">
            <v:imagedata r:id="rId10" o:title=""/>
          </v:shape>
          <o:OLEObject Type="Embed" ProgID="Equation.DSMT4" ShapeID="_x0000_i1037" DrawAspect="Content" ObjectID="_1661676578" r:id="rId11"/>
        </w:object>
      </w:r>
    </w:p>
    <w:p w14:paraId="6077283A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Тогда, поскольку </w:t>
      </w:r>
      <w:r>
        <w:t>x</w:t>
      </w:r>
      <w:r w:rsidRPr="000A7863">
        <w:rPr>
          <w:lang w:val="ru-RU"/>
        </w:rPr>
        <w:t xml:space="preserve"> </w:t>
      </w:r>
      <w:r>
        <w:rPr>
          <w:lang w:val="ru-RU"/>
        </w:rPr>
        <w:t xml:space="preserve">принадлежит написанным выше объединениям, то </w:t>
      </w:r>
      <w:r w:rsidRPr="000A7863">
        <w:rPr>
          <w:position w:val="-10"/>
          <w:lang w:val="ru-RU"/>
        </w:rPr>
        <w:object w:dxaOrig="4500" w:dyaOrig="320" w14:anchorId="716FF897">
          <v:shape id="_x0000_i1038" type="#_x0000_t75" style="width:225pt;height:16.2pt" o:ole="">
            <v:imagedata r:id="rId12" o:title=""/>
          </v:shape>
          <o:OLEObject Type="Embed" ProgID="Equation.DSMT4" ShapeID="_x0000_i1038" DrawAspect="Content" ObjectID="_1661676579" r:id="rId13"/>
        </w:object>
      </w:r>
      <w:r w:rsidRPr="00D441A1">
        <w:rPr>
          <w:lang w:val="ru-RU"/>
        </w:rPr>
        <w:t>.</w:t>
      </w:r>
    </w:p>
    <w:p w14:paraId="564F1502" w14:textId="77777777" w:rsidR="00D91C24" w:rsidRPr="00D441A1" w:rsidRDefault="00D91C24" w:rsidP="00D91C24">
      <w:pPr>
        <w:rPr>
          <w:lang w:val="ru-RU"/>
        </w:rPr>
      </w:pPr>
      <w:r>
        <w:rPr>
          <w:lang w:val="ru-RU"/>
        </w:rPr>
        <w:t>Тождество доказано.</w:t>
      </w:r>
    </w:p>
    <w:p w14:paraId="32E5C2B2" w14:textId="77777777" w:rsidR="00D91C24" w:rsidRDefault="00D91C24" w:rsidP="00D91C24">
      <w:pPr>
        <w:rPr>
          <w:lang w:val="ru-RU"/>
        </w:rPr>
      </w:pPr>
      <w:r w:rsidRPr="00005262">
        <w:rPr>
          <w:b/>
          <w:bCs/>
          <w:lang w:val="ru-RU"/>
        </w:rPr>
        <w:t>Метод характеристических функций</w:t>
      </w:r>
    </w:p>
    <w:p w14:paraId="336AFFC1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окажем свойство ассоциативности операции симметрической разности:</w:t>
      </w:r>
    </w:p>
    <w:p w14:paraId="2AE267D4" w14:textId="77777777" w:rsidR="00D91C24" w:rsidRPr="00D91C24" w:rsidRDefault="00D91C24" w:rsidP="00D91C24">
      <w:pPr>
        <w:rPr>
          <w:lang w:val="ru-RU"/>
        </w:rPr>
      </w:pPr>
      <w:r w:rsidRPr="00EB1CF1">
        <w:rPr>
          <w:position w:val="-10"/>
          <w:lang w:val="ru-RU"/>
        </w:rPr>
        <w:object w:dxaOrig="2220" w:dyaOrig="320" w14:anchorId="6FA0B336">
          <v:shape id="_x0000_i1039" type="#_x0000_t75" style="width:111pt;height:16.2pt" o:ole="">
            <v:imagedata r:id="rId14" o:title=""/>
          </v:shape>
          <o:OLEObject Type="Embed" ProgID="Equation.DSMT4" ShapeID="_x0000_i1039" DrawAspect="Content" ObjectID="_1661676580" r:id="rId15"/>
        </w:object>
      </w:r>
      <w:r w:rsidRPr="00D91C24">
        <w:rPr>
          <w:lang w:val="ru-RU"/>
        </w:rPr>
        <w:t>.</w:t>
      </w:r>
    </w:p>
    <w:p w14:paraId="4AB60C41" w14:textId="77777777" w:rsidR="00D91C24" w:rsidRDefault="00D91C24" w:rsidP="00D91C24">
      <w:pPr>
        <w:rPr>
          <w:lang w:val="ru-RU"/>
        </w:rPr>
      </w:pPr>
      <w:r>
        <w:rPr>
          <w:lang w:val="ru-RU"/>
        </w:rPr>
        <w:t>Выведем характеристическую функцию левой части:</w:t>
      </w:r>
    </w:p>
    <w:p w14:paraId="4500E418" w14:textId="77777777" w:rsidR="00D91C24" w:rsidRDefault="00D91C24" w:rsidP="00D91C24">
      <w:pPr>
        <w:rPr>
          <w:lang w:val="ru-RU"/>
        </w:rPr>
      </w:pPr>
      <w:r w:rsidRPr="00754A62">
        <w:rPr>
          <w:position w:val="-32"/>
          <w:lang w:val="ru-RU"/>
        </w:rPr>
        <w:object w:dxaOrig="8000" w:dyaOrig="760" w14:anchorId="0308104A">
          <v:shape id="_x0000_i1040" type="#_x0000_t75" style="width:400.2pt;height:37.8pt" o:ole="">
            <v:imagedata r:id="rId16" o:title=""/>
          </v:shape>
          <o:OLEObject Type="Embed" ProgID="Equation.DSMT4" ShapeID="_x0000_i1040" DrawAspect="Content" ObjectID="_1661676581" r:id="rId17"/>
        </w:object>
      </w:r>
      <w:r>
        <w:rPr>
          <w:lang w:val="ru-RU"/>
        </w:rPr>
        <w:t xml:space="preserve"> </w:t>
      </w:r>
    </w:p>
    <w:p w14:paraId="4E3B3553" w14:textId="77777777" w:rsidR="00D91C24" w:rsidRDefault="00D91C24" w:rsidP="00D91C24">
      <w:pPr>
        <w:rPr>
          <w:lang w:val="ru-RU"/>
        </w:rPr>
      </w:pPr>
      <w:r>
        <w:rPr>
          <w:lang w:val="ru-RU"/>
        </w:rPr>
        <w:t>Мы видим, что в полученное выражение характеристические функции всех трех множества входят равноправно, и для получения характеристической функции правой части достаточно заметить следующее:</w:t>
      </w:r>
    </w:p>
    <w:p w14:paraId="50798B5E" w14:textId="77777777" w:rsidR="00D91C24" w:rsidRDefault="00D91C24" w:rsidP="00D91C24">
      <w:pPr>
        <w:rPr>
          <w:lang w:val="ru-RU"/>
        </w:rPr>
      </w:pPr>
      <w:r w:rsidRPr="00754A62">
        <w:rPr>
          <w:position w:val="-14"/>
          <w:lang w:val="ru-RU"/>
        </w:rPr>
        <w:object w:dxaOrig="2780" w:dyaOrig="380" w14:anchorId="6765891F">
          <v:shape id="_x0000_i1041" type="#_x0000_t75" style="width:139.2pt;height:19.2pt" o:ole="">
            <v:imagedata r:id="rId18" o:title=""/>
          </v:shape>
          <o:OLEObject Type="Embed" ProgID="Equation.DSMT4" ShapeID="_x0000_i1041" DrawAspect="Content" ObjectID="_1661676582" r:id="rId19"/>
        </w:object>
      </w:r>
      <w:r>
        <w:rPr>
          <w:lang w:val="ru-RU"/>
        </w:rPr>
        <w:t>.</w:t>
      </w:r>
    </w:p>
    <w:p w14:paraId="61E4634C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Первое равенство имеет место в силу очевидной коммутативности операции симметрической разности, а второе – в силу указанной выше равноправности вхождений характеристических </w:t>
      </w:r>
      <w:r>
        <w:rPr>
          <w:lang w:val="ru-RU"/>
        </w:rPr>
        <w:lastRenderedPageBreak/>
        <w:t xml:space="preserve">функций множеств в выражение для характеристической функции левой части (одинаковая расстановка скобок во втором и третьем членах двойного равенства). </w:t>
      </w:r>
    </w:p>
    <w:p w14:paraId="11C245C3" w14:textId="77777777" w:rsidR="00D91C24" w:rsidRDefault="00D91C24" w:rsidP="00D91C24">
      <w:pPr>
        <w:rPr>
          <w:lang w:val="ru-RU"/>
        </w:rPr>
      </w:pPr>
      <w:r>
        <w:rPr>
          <w:lang w:val="ru-RU"/>
        </w:rPr>
        <w:t>Самостоятельно предлагается доказать таким методом доказанную выше методом двух включений дистрибутивность объединения относительно пересечения.</w:t>
      </w:r>
    </w:p>
    <w:p w14:paraId="64FAF393" w14:textId="77777777" w:rsidR="00D91C24" w:rsidRDefault="00D91C24" w:rsidP="00D91C24">
      <w:pPr>
        <w:rPr>
          <w:lang w:val="ru-RU"/>
        </w:rPr>
      </w:pPr>
      <w:r w:rsidRPr="00BD7455">
        <w:rPr>
          <w:b/>
          <w:bCs/>
          <w:lang w:val="ru-RU"/>
        </w:rPr>
        <w:t>Метод эквивалентных преобразований</w:t>
      </w:r>
    </w:p>
    <w:p w14:paraId="0A5F2EEA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уя этот метод, можно преобразовывать левую и правую части тождества к одному и тому же выражению.</w:t>
      </w:r>
    </w:p>
    <w:p w14:paraId="009778B1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окажем таким способом свойство дистрибутивности пересечения относительно симметрической разности (ср. с доказательством на стр. 37 Учебника):</w:t>
      </w:r>
    </w:p>
    <w:p w14:paraId="4DFDBBD2" w14:textId="77777777" w:rsidR="00D91C24" w:rsidRDefault="00D91C24" w:rsidP="00D91C24">
      <w:r w:rsidRPr="00BD7455">
        <w:rPr>
          <w:position w:val="-10"/>
          <w:lang w:val="ru-RU"/>
        </w:rPr>
        <w:object w:dxaOrig="3019" w:dyaOrig="320" w14:anchorId="3D4A6AD7">
          <v:shape id="_x0000_i1042" type="#_x0000_t75" style="width:151.2pt;height:16.2pt" o:ole="">
            <v:imagedata r:id="rId20" o:title=""/>
          </v:shape>
          <o:OLEObject Type="Embed" ProgID="Equation.DSMT4" ShapeID="_x0000_i1042" DrawAspect="Content" ObjectID="_1661676583" r:id="rId21"/>
        </w:object>
      </w:r>
      <w:r>
        <w:t>.</w:t>
      </w:r>
    </w:p>
    <w:p w14:paraId="1A1B56DC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уем левую часть:</w:t>
      </w:r>
    </w:p>
    <w:p w14:paraId="25E0069F" w14:textId="77777777" w:rsidR="00D91C24" w:rsidRDefault="00D91C24" w:rsidP="00D91C24">
      <w:pPr>
        <w:rPr>
          <w:lang w:val="ru-RU"/>
        </w:rPr>
      </w:pPr>
      <w:r w:rsidRPr="00BC3BBF">
        <w:rPr>
          <w:position w:val="-10"/>
          <w:lang w:val="ru-RU"/>
        </w:rPr>
        <w:object w:dxaOrig="6580" w:dyaOrig="360" w14:anchorId="6AF19F42">
          <v:shape id="_x0000_i1043" type="#_x0000_t75" style="width:328.8pt;height:18pt" o:ole="">
            <v:imagedata r:id="rId22" o:title=""/>
          </v:shape>
          <o:OLEObject Type="Embed" ProgID="Equation.DSMT4" ShapeID="_x0000_i1043" DrawAspect="Content" ObjectID="_1661676584" r:id="rId23"/>
        </w:object>
      </w:r>
      <w:r>
        <w:rPr>
          <w:lang w:val="ru-RU"/>
        </w:rPr>
        <w:t xml:space="preserve"> </w:t>
      </w:r>
    </w:p>
    <w:p w14:paraId="1E6ACD4B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овали также свойство ассоциативности пересечения, записав двойные пересечения без внутренних скобок.</w:t>
      </w:r>
    </w:p>
    <w:p w14:paraId="02526D53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авая часть преобразуется с учетом тождеств (законов) Де Моргана (формулы (7) и (8) на стр. 35):</w:t>
      </w:r>
    </w:p>
    <w:p w14:paraId="2F38A9AC" w14:textId="77777777" w:rsidR="00D91C24" w:rsidRDefault="00D91C24" w:rsidP="00D91C24">
      <w:pPr>
        <w:rPr>
          <w:lang w:val="ru-RU"/>
        </w:rPr>
      </w:pPr>
      <w:r w:rsidRPr="00BC3BBF">
        <w:rPr>
          <w:position w:val="-32"/>
          <w:lang w:val="ru-RU"/>
        </w:rPr>
        <w:object w:dxaOrig="6180" w:dyaOrig="760" w14:anchorId="5277890F">
          <v:shape id="_x0000_i1044" type="#_x0000_t75" style="width:309pt;height:37.8pt" o:ole="">
            <v:imagedata r:id="rId24" o:title=""/>
          </v:shape>
          <o:OLEObject Type="Embed" ProgID="Equation.DSMT4" ShapeID="_x0000_i1044" DrawAspect="Content" ObjectID="_1661676585" r:id="rId25"/>
        </w:object>
      </w:r>
    </w:p>
    <w:p w14:paraId="2BD1FEE2" w14:textId="77777777" w:rsidR="00D91C24" w:rsidRDefault="00D91C24" w:rsidP="00D91C24">
      <w:pPr>
        <w:rPr>
          <w:lang w:val="ru-RU"/>
        </w:rPr>
      </w:pPr>
      <w:r>
        <w:rPr>
          <w:lang w:val="ru-RU"/>
        </w:rPr>
        <w:t>В каждой квадратной скобке раскрываем скобку с операцией объединения, пользуясь дистрибутивностью пересечения относительно объединения и опять-таки ассоциативностью пересечения:</w:t>
      </w:r>
    </w:p>
    <w:p w14:paraId="322BF4F3" w14:textId="77777777" w:rsidR="00D91C24" w:rsidRDefault="00D91C24" w:rsidP="00D91C24">
      <w:pPr>
        <w:rPr>
          <w:lang w:val="ru-RU"/>
        </w:rPr>
      </w:pPr>
      <w:r w:rsidRPr="0064570E">
        <w:rPr>
          <w:position w:val="-10"/>
          <w:lang w:val="ru-RU"/>
        </w:rPr>
        <w:object w:dxaOrig="5840" w:dyaOrig="360" w14:anchorId="4ED1D572">
          <v:shape id="_x0000_i1045" type="#_x0000_t75" style="width:292.2pt;height:18pt" o:ole="">
            <v:imagedata r:id="rId26" o:title=""/>
          </v:shape>
          <o:OLEObject Type="Embed" ProgID="Equation.DSMT4" ShapeID="_x0000_i1045" DrawAspect="Content" ObjectID="_1661676586" r:id="rId27"/>
        </w:object>
      </w:r>
    </w:p>
    <w:p w14:paraId="5B60E7BE" w14:textId="77777777" w:rsidR="00D91C24" w:rsidRDefault="00D91C24" w:rsidP="00D91C24">
      <w:pPr>
        <w:rPr>
          <w:lang w:val="ru-RU"/>
        </w:rPr>
      </w:pPr>
      <w:r>
        <w:rPr>
          <w:lang w:val="ru-RU"/>
        </w:rPr>
        <w:t>Поскольку пересечение множества со своим дополнением пусто, то в итоге получим то же выражение, что и для левой части:</w:t>
      </w:r>
    </w:p>
    <w:p w14:paraId="2FA73938" w14:textId="77777777" w:rsidR="00D91C24" w:rsidRDefault="00D91C24" w:rsidP="00D91C24">
      <w:pPr>
        <w:rPr>
          <w:lang w:val="ru-RU"/>
        </w:rPr>
      </w:pPr>
      <w:r w:rsidRPr="0064570E">
        <w:rPr>
          <w:position w:val="-10"/>
          <w:lang w:val="ru-RU"/>
        </w:rPr>
        <w:object w:dxaOrig="4620" w:dyaOrig="360" w14:anchorId="62F65DD0">
          <v:shape id="_x0000_i1046" type="#_x0000_t75" style="width:231pt;height:18pt" o:ole="">
            <v:imagedata r:id="rId28" o:title=""/>
          </v:shape>
          <o:OLEObject Type="Embed" ProgID="Equation.DSMT4" ShapeID="_x0000_i1046" DrawAspect="Content" ObjectID="_1661676587" r:id="rId29"/>
        </w:object>
      </w:r>
    </w:p>
    <w:p w14:paraId="3D4AE0FA" w14:textId="77777777" w:rsidR="00D91C24" w:rsidRDefault="00D91C24" w:rsidP="00D91C24">
      <w:pPr>
        <w:rPr>
          <w:lang w:val="ru-RU"/>
        </w:rPr>
      </w:pPr>
      <w:r>
        <w:rPr>
          <w:lang w:val="ru-RU"/>
        </w:rPr>
        <w:t>Тождество доказано.</w:t>
      </w:r>
    </w:p>
    <w:p w14:paraId="7CA5A32B" w14:textId="77777777" w:rsidR="00D91C24" w:rsidRDefault="00D91C24" w:rsidP="00D91C24">
      <w:pPr>
        <w:rPr>
          <w:lang w:val="ru-RU"/>
        </w:rPr>
      </w:pPr>
      <w:r>
        <w:rPr>
          <w:lang w:val="ru-RU"/>
        </w:rPr>
        <w:t>Самостоятельно предлагается доказать таким же методом свойство ассоциативности симметрической разности, доказанное выше методом характеристических функций.</w:t>
      </w:r>
    </w:p>
    <w:p w14:paraId="7971AC58" w14:textId="77777777" w:rsidR="00D91C24" w:rsidRPr="00D75023" w:rsidRDefault="00D91C24" w:rsidP="00D91C24">
      <w:pPr>
        <w:rPr>
          <w:b/>
          <w:bCs/>
          <w:lang w:val="ru-RU"/>
        </w:rPr>
      </w:pPr>
      <w:r w:rsidRPr="00D75023">
        <w:rPr>
          <w:b/>
          <w:bCs/>
          <w:lang w:val="ru-RU"/>
        </w:rPr>
        <w:t>Тождества с декартовым произведением</w:t>
      </w:r>
    </w:p>
    <w:p w14:paraId="18ED9266" w14:textId="77777777" w:rsidR="00D91C24" w:rsidRDefault="00D91C24" w:rsidP="00D91C24">
      <w:pPr>
        <w:rPr>
          <w:lang w:val="ru-RU"/>
        </w:rPr>
      </w:pPr>
      <w:r>
        <w:rPr>
          <w:lang w:val="ru-RU"/>
        </w:rPr>
        <w:t>Опираясь на легко проверяемое тождество</w:t>
      </w:r>
    </w:p>
    <w:p w14:paraId="6D161238" w14:textId="77777777" w:rsidR="00D91C24" w:rsidRPr="00D91C24" w:rsidRDefault="00D91C24" w:rsidP="00D91C24">
      <w:pPr>
        <w:rPr>
          <w:lang w:val="ru-RU"/>
        </w:rPr>
      </w:pPr>
      <w:r w:rsidRPr="00596D2E">
        <w:rPr>
          <w:position w:val="-10"/>
          <w:lang w:val="ru-RU"/>
        </w:rPr>
        <w:object w:dxaOrig="3320" w:dyaOrig="380" w14:anchorId="2079E7E1">
          <v:shape id="_x0000_i1047" type="#_x0000_t75" style="width:166.2pt;height:19.2pt" o:ole="">
            <v:imagedata r:id="rId30" o:title=""/>
          </v:shape>
          <o:OLEObject Type="Embed" ProgID="Equation.DSMT4" ShapeID="_x0000_i1047" DrawAspect="Content" ObjectID="_1661676588" r:id="rId31"/>
        </w:object>
      </w:r>
      <w:r w:rsidRPr="00D91C24">
        <w:rPr>
          <w:lang w:val="ru-RU"/>
        </w:rPr>
        <w:t>,</w:t>
      </w:r>
    </w:p>
    <w:p w14:paraId="02C5CCE8" w14:textId="77777777" w:rsidR="00D91C24" w:rsidRDefault="00D91C24" w:rsidP="00D91C24">
      <w:pPr>
        <w:rPr>
          <w:lang w:val="ru-RU"/>
        </w:rPr>
      </w:pPr>
      <w:r>
        <w:rPr>
          <w:lang w:val="ru-RU"/>
        </w:rPr>
        <w:t>методом эквивалентных преобразований докажем тождество</w:t>
      </w:r>
    </w:p>
    <w:p w14:paraId="79529CBF" w14:textId="77777777" w:rsidR="00D91C24" w:rsidRPr="00A23526" w:rsidRDefault="00D91C24" w:rsidP="00D91C24">
      <w:pPr>
        <w:rPr>
          <w:lang w:val="ru-RU"/>
        </w:rPr>
      </w:pPr>
      <w:r w:rsidRPr="00A23526">
        <w:rPr>
          <w:position w:val="-10"/>
          <w:lang w:val="ru-RU"/>
        </w:rPr>
        <w:object w:dxaOrig="2820" w:dyaOrig="320" w14:anchorId="7FC16B1E">
          <v:shape id="_x0000_i1048" type="#_x0000_t75" style="width:141pt;height:16.2pt" o:ole="">
            <v:imagedata r:id="rId32" o:title=""/>
          </v:shape>
          <o:OLEObject Type="Embed" ProgID="Equation.DSMT4" ShapeID="_x0000_i1048" DrawAspect="Content" ObjectID="_1661676589" r:id="rId33"/>
        </w:object>
      </w:r>
      <w:r w:rsidRPr="00A23526">
        <w:rPr>
          <w:lang w:val="ru-RU"/>
        </w:rPr>
        <w:t>,</w:t>
      </w:r>
    </w:p>
    <w:p w14:paraId="71543BA1" w14:textId="77777777" w:rsidR="00D91C24" w:rsidRDefault="00D91C24" w:rsidP="00D91C24">
      <w:pPr>
        <w:rPr>
          <w:lang w:val="ru-RU"/>
        </w:rPr>
      </w:pPr>
      <w:r>
        <w:rPr>
          <w:lang w:val="ru-RU"/>
        </w:rPr>
        <w:t>Выражающее свойство дистрибутивности операции декартова произведения относительно операции разности (ср. с задачей 1.6).</w:t>
      </w:r>
    </w:p>
    <w:p w14:paraId="47808427" w14:textId="77777777" w:rsidR="00D91C24" w:rsidRDefault="00D91C24" w:rsidP="00D91C24">
      <w:pPr>
        <w:rPr>
          <w:lang w:val="ru-RU"/>
        </w:rPr>
      </w:pPr>
      <w:r>
        <w:rPr>
          <w:lang w:val="ru-RU"/>
        </w:rPr>
        <w:t>Используя тождество</w:t>
      </w:r>
    </w:p>
    <w:p w14:paraId="285A9EF7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 </w:t>
      </w:r>
      <w:r w:rsidRPr="00A23526">
        <w:rPr>
          <w:position w:val="-10"/>
          <w:lang w:val="ru-RU"/>
        </w:rPr>
        <w:object w:dxaOrig="3019" w:dyaOrig="320" w14:anchorId="3A374992">
          <v:shape id="_x0000_i1049" type="#_x0000_t75" style="width:151.2pt;height:16.2pt" o:ole="">
            <v:imagedata r:id="rId34" o:title=""/>
          </v:shape>
          <o:OLEObject Type="Embed" ProgID="Equation.DSMT4" ShapeID="_x0000_i1049" DrawAspect="Content" ObjectID="_1661676590" r:id="rId35"/>
        </w:object>
      </w:r>
      <w:r>
        <w:rPr>
          <w:lang w:val="ru-RU"/>
        </w:rPr>
        <w:t>,</w:t>
      </w:r>
    </w:p>
    <w:p w14:paraId="3791388E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оказываемое аналогично тождеству с объединением (в конце параграфа 1.2, стр. 40), преобразуем левую часть:</w:t>
      </w:r>
    </w:p>
    <w:p w14:paraId="59337CB8" w14:textId="77777777" w:rsidR="00D91C24" w:rsidRDefault="00D91C24" w:rsidP="00D91C24">
      <w:pPr>
        <w:rPr>
          <w:lang w:val="ru-RU"/>
        </w:rPr>
      </w:pPr>
      <w:r w:rsidRPr="00A23526">
        <w:rPr>
          <w:position w:val="-10"/>
          <w:lang w:val="ru-RU"/>
        </w:rPr>
        <w:object w:dxaOrig="4320" w:dyaOrig="360" w14:anchorId="760E40A0">
          <v:shape id="_x0000_i1050" type="#_x0000_t75" style="width:3in;height:18pt" o:ole="">
            <v:imagedata r:id="rId36" o:title=""/>
          </v:shape>
          <o:OLEObject Type="Embed" ProgID="Equation.DSMT4" ShapeID="_x0000_i1050" DrawAspect="Content" ObjectID="_1661676591" r:id="rId37"/>
        </w:object>
      </w:r>
    </w:p>
    <w:p w14:paraId="27449695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ование правой части:</w:t>
      </w:r>
    </w:p>
    <w:p w14:paraId="0D518FA6" w14:textId="77777777" w:rsidR="00D91C24" w:rsidRDefault="00D91C24" w:rsidP="00D91C24">
      <w:pPr>
        <w:rPr>
          <w:lang w:val="ru-RU"/>
        </w:rPr>
      </w:pPr>
      <w:r w:rsidRPr="00D75023">
        <w:rPr>
          <w:position w:val="-48"/>
          <w:lang w:val="ru-RU"/>
        </w:rPr>
        <w:object w:dxaOrig="7500" w:dyaOrig="1140" w14:anchorId="1BD22B1F">
          <v:shape id="_x0000_i1051" type="#_x0000_t75" style="width:375pt;height:57pt" o:ole="">
            <v:imagedata r:id="rId38" o:title=""/>
          </v:shape>
          <o:OLEObject Type="Embed" ProgID="Equation.DSMT4" ShapeID="_x0000_i1051" DrawAspect="Content" ObjectID="_1661676592" r:id="rId39"/>
        </w:object>
      </w:r>
    </w:p>
    <w:p w14:paraId="0D008BA7" w14:textId="77777777" w:rsidR="00D91C24" w:rsidRDefault="00D91C24" w:rsidP="00D91C24">
      <w:pPr>
        <w:rPr>
          <w:lang w:val="ru-RU"/>
        </w:rPr>
      </w:pPr>
      <w:r>
        <w:rPr>
          <w:lang w:val="ru-RU"/>
        </w:rPr>
        <w:t>Выражения в первой и третьей квадратных скобках дают, очевидно, пустое множество, и мы получили то же самое выражение, что и для левой части.</w:t>
      </w:r>
    </w:p>
    <w:p w14:paraId="68FA4FEB" w14:textId="77777777" w:rsidR="00D91C24" w:rsidRPr="00921690" w:rsidRDefault="00D91C24" w:rsidP="00D91C24">
      <w:pPr>
        <w:rPr>
          <w:b/>
          <w:bCs/>
          <w:lang w:val="ru-RU"/>
        </w:rPr>
      </w:pPr>
      <w:r w:rsidRPr="00921690">
        <w:rPr>
          <w:b/>
          <w:bCs/>
          <w:lang w:val="ru-RU"/>
        </w:rPr>
        <w:t>Тождества, содержащие функции (отображения)</w:t>
      </w:r>
    </w:p>
    <w:p w14:paraId="65D8EACC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Доказательство некоторых тождеств для отображений (задачи 1.7 и 1.8). </w:t>
      </w:r>
    </w:p>
    <w:p w14:paraId="4DB47AB0" w14:textId="77777777" w:rsidR="00D91C24" w:rsidRPr="00DE3DCA" w:rsidRDefault="00D91C24" w:rsidP="00D91C24">
      <w:pPr>
        <w:rPr>
          <w:lang w:val="ru-RU"/>
        </w:rPr>
      </w:pPr>
      <w:r w:rsidRPr="00DE3DCA">
        <w:rPr>
          <w:lang w:val="ru-RU"/>
        </w:rPr>
        <w:t xml:space="preserve">1. </w:t>
      </w:r>
      <w:r>
        <w:rPr>
          <w:lang w:val="ru-RU"/>
        </w:rPr>
        <w:t xml:space="preserve">Пусть </w:t>
      </w:r>
      <w:r w:rsidRPr="00D514F5">
        <w:rPr>
          <w:position w:val="-10"/>
          <w:lang w:val="ru-RU"/>
        </w:rPr>
        <w:object w:dxaOrig="2060" w:dyaOrig="320" w14:anchorId="68CCF470">
          <v:shape id="_x0000_i1052" type="#_x0000_t75" style="width:103.8pt;height:16.2pt" o:ole="">
            <v:imagedata r:id="rId40" o:title=""/>
          </v:shape>
          <o:OLEObject Type="Embed" ProgID="Equation.DSMT4" ShapeID="_x0000_i1052" DrawAspect="Content" ObjectID="_1661676593" r:id="rId41"/>
        </w:object>
      </w:r>
      <w:r>
        <w:rPr>
          <w:lang w:val="ru-RU"/>
        </w:rPr>
        <w:t xml:space="preserve"> </w:t>
      </w:r>
      <w:r w:rsidRPr="00D514F5">
        <w:rPr>
          <w:lang w:val="ru-RU"/>
        </w:rPr>
        <w:t xml:space="preserve">. </w:t>
      </w:r>
      <w:r>
        <w:rPr>
          <w:lang w:val="ru-RU"/>
        </w:rPr>
        <w:t>Доказать</w:t>
      </w:r>
      <w:r w:rsidRPr="00D514F5">
        <w:rPr>
          <w:lang w:val="ru-RU"/>
        </w:rPr>
        <w:t xml:space="preserve">, </w:t>
      </w:r>
      <w:r>
        <w:rPr>
          <w:lang w:val="ru-RU"/>
        </w:rPr>
        <w:t xml:space="preserve">что </w:t>
      </w:r>
      <w:r w:rsidRPr="00D514F5">
        <w:rPr>
          <w:position w:val="-10"/>
          <w:lang w:val="ru-RU"/>
        </w:rPr>
        <w:object w:dxaOrig="2480" w:dyaOrig="320" w14:anchorId="19CA6506">
          <v:shape id="_x0000_i1053" type="#_x0000_t75" style="width:124.2pt;height:16.2pt" o:ole="">
            <v:imagedata r:id="rId42" o:title=""/>
          </v:shape>
          <o:OLEObject Type="Embed" ProgID="Equation.DSMT4" ShapeID="_x0000_i1053" DrawAspect="Content" ObjectID="_1661676594" r:id="rId43"/>
        </w:object>
      </w:r>
      <w:r>
        <w:rPr>
          <w:lang w:val="ru-RU"/>
        </w:rPr>
        <w:t xml:space="preserve"> </w:t>
      </w:r>
      <w:r w:rsidRPr="00DE3DCA">
        <w:rPr>
          <w:lang w:val="ru-RU"/>
        </w:rPr>
        <w:t>.</w:t>
      </w:r>
    </w:p>
    <w:p w14:paraId="1FD37EF7" w14:textId="77777777" w:rsidR="00D91C24" w:rsidRPr="00DE3DCA" w:rsidRDefault="00D91C24" w:rsidP="00D91C24">
      <w:pPr>
        <w:rPr>
          <w:lang w:val="ru-RU"/>
        </w:rPr>
      </w:pPr>
      <w:r w:rsidRPr="00B308BE">
        <w:rPr>
          <w:position w:val="-64"/>
        </w:rPr>
        <w:object w:dxaOrig="7360" w:dyaOrig="1400" w14:anchorId="04926615">
          <v:shape id="_x0000_i1054" type="#_x0000_t75" style="width:367.8pt;height:70.2pt" o:ole="">
            <v:imagedata r:id="rId44" o:title=""/>
          </v:shape>
          <o:OLEObject Type="Embed" ProgID="Equation.DSMT4" ShapeID="_x0000_i1054" DrawAspect="Content" ObjectID="_1661676595" r:id="rId45"/>
        </w:object>
      </w:r>
      <w:r w:rsidRPr="00DE3DCA">
        <w:rPr>
          <w:lang w:val="ru-RU"/>
        </w:rPr>
        <w:t xml:space="preserve"> </w:t>
      </w:r>
    </w:p>
    <w:p w14:paraId="0FBA9915" w14:textId="77777777" w:rsidR="00D91C24" w:rsidRPr="00872019" w:rsidRDefault="00D91C24" w:rsidP="00D91C24">
      <w:pPr>
        <w:rPr>
          <w:lang w:val="ru-RU"/>
        </w:rPr>
      </w:pPr>
      <w:r>
        <w:rPr>
          <w:lang w:val="ru-RU"/>
        </w:rPr>
        <w:t xml:space="preserve">Если объединение заменить пересечением, доказательство обратного включения не пройдет (элементы </w:t>
      </w:r>
      <w:r w:rsidRPr="00872019">
        <w:rPr>
          <w:position w:val="-6"/>
          <w:lang w:val="ru-RU"/>
        </w:rPr>
        <w:object w:dxaOrig="200" w:dyaOrig="220" w14:anchorId="7F62F15E">
          <v:shape id="_x0000_i1055" type="#_x0000_t75" style="width:10.8pt;height:10.8pt" o:ole="">
            <v:imagedata r:id="rId46" o:title=""/>
          </v:shape>
          <o:OLEObject Type="Embed" ProgID="Equation.DSMT4" ShapeID="_x0000_i1055" DrawAspect="Content" ObjectID="_1661676596" r:id="rId47"/>
        </w:object>
      </w:r>
      <w:r>
        <w:rPr>
          <w:lang w:val="ru-RU"/>
        </w:rPr>
        <w:t xml:space="preserve"> и </w:t>
      </w:r>
      <w:r w:rsidRPr="00872019">
        <w:rPr>
          <w:position w:val="-6"/>
          <w:lang w:val="ru-RU"/>
        </w:rPr>
        <w:object w:dxaOrig="260" w:dyaOrig="279" w14:anchorId="11D296C4">
          <v:shape id="_x0000_i1056" type="#_x0000_t75" style="width:13.2pt;height:13.8pt" o:ole="">
            <v:imagedata r:id="rId48" o:title=""/>
          </v:shape>
          <o:OLEObject Type="Embed" ProgID="Equation.DSMT4" ShapeID="_x0000_i1056" DrawAspect="Content" ObjectID="_1661676597" r:id="rId49"/>
        </w:object>
      </w:r>
      <w:r w:rsidRPr="00872019">
        <w:rPr>
          <w:lang w:val="ru-RU"/>
        </w:rPr>
        <w:t xml:space="preserve"> </w:t>
      </w:r>
      <w:r>
        <w:rPr>
          <w:lang w:val="ru-RU"/>
        </w:rPr>
        <w:t xml:space="preserve">не обязаны совпадать), и будет иметь место только включение </w:t>
      </w:r>
      <w:r w:rsidRPr="00872019">
        <w:rPr>
          <w:position w:val="-10"/>
          <w:lang w:val="ru-RU"/>
        </w:rPr>
        <w:object w:dxaOrig="2520" w:dyaOrig="320" w14:anchorId="56EE9B2B">
          <v:shape id="_x0000_i1057" type="#_x0000_t75" style="width:126pt;height:16.2pt" o:ole="">
            <v:imagedata r:id="rId50" o:title=""/>
          </v:shape>
          <o:OLEObject Type="Embed" ProgID="Equation.DSMT4" ShapeID="_x0000_i1057" DrawAspect="Content" ObjectID="_1661676598" r:id="rId51"/>
        </w:object>
      </w:r>
      <w:r>
        <w:rPr>
          <w:lang w:val="ru-RU"/>
        </w:rPr>
        <w:t xml:space="preserve"> </w:t>
      </w:r>
      <w:r w:rsidRPr="00872019">
        <w:rPr>
          <w:lang w:val="ru-RU"/>
        </w:rPr>
        <w:t xml:space="preserve">. </w:t>
      </w:r>
      <w:r>
        <w:rPr>
          <w:lang w:val="ru-RU"/>
        </w:rPr>
        <w:t xml:space="preserve">Оно превратится в равенство, если </w:t>
      </w:r>
      <w:r w:rsidRPr="00872019">
        <w:rPr>
          <w:position w:val="-10"/>
          <w:lang w:val="ru-RU"/>
        </w:rPr>
        <w:object w:dxaOrig="240" w:dyaOrig="320" w14:anchorId="1AC3A2C8">
          <v:shape id="_x0000_i1058" type="#_x0000_t75" style="width:12pt;height:16.2pt" o:ole="">
            <v:imagedata r:id="rId52" o:title=""/>
          </v:shape>
          <o:OLEObject Type="Embed" ProgID="Equation.DSMT4" ShapeID="_x0000_i1058" DrawAspect="Content" ObjectID="_1661676599" r:id="rId53"/>
        </w:object>
      </w:r>
      <w:r>
        <w:rPr>
          <w:lang w:val="ru-RU"/>
        </w:rPr>
        <w:t xml:space="preserve"> инъективно (и тогда </w:t>
      </w:r>
      <w:r w:rsidRPr="00872019">
        <w:rPr>
          <w:position w:val="-6"/>
          <w:lang w:val="ru-RU"/>
        </w:rPr>
        <w:object w:dxaOrig="620" w:dyaOrig="279" w14:anchorId="5E48842F">
          <v:shape id="_x0000_i1059" type="#_x0000_t75" style="width:31.2pt;height:13.8pt" o:ole="">
            <v:imagedata r:id="rId54" o:title=""/>
          </v:shape>
          <o:OLEObject Type="Embed" ProgID="Equation.DSMT4" ShapeID="_x0000_i1059" DrawAspect="Content" ObjectID="_1661676600" r:id="rId55"/>
        </w:object>
      </w:r>
      <w:r w:rsidRPr="00872019">
        <w:rPr>
          <w:lang w:val="ru-RU"/>
        </w:rPr>
        <w:t>).</w:t>
      </w:r>
    </w:p>
    <w:p w14:paraId="048F7BD2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2) В условиях предыдущей задачи доказать, что </w:t>
      </w:r>
      <w:r w:rsidRPr="00D514F5">
        <w:rPr>
          <w:position w:val="-10"/>
          <w:lang w:val="ru-RU"/>
        </w:rPr>
        <w:object w:dxaOrig="2980" w:dyaOrig="360" w14:anchorId="1F03DB63">
          <v:shape id="_x0000_i1060" type="#_x0000_t75" style="width:148.8pt;height:18pt" o:ole="">
            <v:imagedata r:id="rId56" o:title=""/>
          </v:shape>
          <o:OLEObject Type="Embed" ProgID="Equation.DSMT4" ShapeID="_x0000_i1060" DrawAspect="Content" ObjectID="_1661676601" r:id="rId57"/>
        </w:object>
      </w:r>
      <w:r>
        <w:rPr>
          <w:lang w:val="ru-RU"/>
        </w:rPr>
        <w:t xml:space="preserve">(но здесь </w:t>
      </w:r>
      <w:r w:rsidRPr="00872019">
        <w:rPr>
          <w:position w:val="-10"/>
          <w:lang w:val="ru-RU"/>
        </w:rPr>
        <w:object w:dxaOrig="920" w:dyaOrig="320" w14:anchorId="72043669">
          <v:shape id="_x0000_i1061" type="#_x0000_t75" style="width:46.8pt;height:16.2pt" o:ole="">
            <v:imagedata r:id="rId58" o:title=""/>
          </v:shape>
          <o:OLEObject Type="Embed" ProgID="Equation.DSMT4" ShapeID="_x0000_i1061" DrawAspect="Content" ObjectID="_1661676602" r:id="rId59"/>
        </w:object>
      </w:r>
      <w:r>
        <w:rPr>
          <w:lang w:val="ru-RU"/>
        </w:rPr>
        <w:t xml:space="preserve"> </w:t>
      </w:r>
      <w:r w:rsidRPr="00872019">
        <w:rPr>
          <w:lang w:val="ru-RU"/>
        </w:rPr>
        <w:t>).</w:t>
      </w:r>
    </w:p>
    <w:p w14:paraId="0F8DDBD1" w14:textId="77777777" w:rsidR="00D91C24" w:rsidRDefault="00D91C24" w:rsidP="00D91C24">
      <w:pPr>
        <w:rPr>
          <w:lang w:val="ru-RU"/>
        </w:rPr>
      </w:pPr>
      <w:r w:rsidRPr="00F94A7B">
        <w:rPr>
          <w:position w:val="-32"/>
          <w:lang w:val="ru-RU"/>
        </w:rPr>
        <w:object w:dxaOrig="5860" w:dyaOrig="760" w14:anchorId="26A844FF">
          <v:shape id="_x0000_i1062" type="#_x0000_t75" style="width:290.4pt;height:37.8pt" o:ole="">
            <v:imagedata r:id="rId60" o:title=""/>
          </v:shape>
          <o:OLEObject Type="Embed" ProgID="Equation.DSMT4" ShapeID="_x0000_i1062" DrawAspect="Content" ObjectID="_1661676603" r:id="rId61"/>
        </w:object>
      </w:r>
      <w:r>
        <w:rPr>
          <w:lang w:val="ru-RU"/>
        </w:rPr>
        <w:t xml:space="preserve"> </w:t>
      </w:r>
    </w:p>
    <w:p w14:paraId="5036A110" w14:textId="77777777" w:rsidR="00D91C24" w:rsidRPr="00A23526" w:rsidRDefault="00D91C24" w:rsidP="00D91C24">
      <w:pPr>
        <w:rPr>
          <w:lang w:val="ru-RU"/>
        </w:rPr>
      </w:pPr>
      <w:r>
        <w:rPr>
          <w:lang w:val="ru-RU"/>
        </w:rPr>
        <w:t xml:space="preserve">В данном случае очевидна обратимость каждой стрелки, и тождество доказано. Легко видеть, что оно сохранится и при замене объединения пересечением. </w:t>
      </w:r>
    </w:p>
    <w:p w14:paraId="5ACDCF3C" w14:textId="77777777" w:rsidR="00D91C24" w:rsidRPr="00BC3BBF" w:rsidRDefault="00D91C24" w:rsidP="00D91C24">
      <w:pPr>
        <w:rPr>
          <w:lang w:val="ru-RU"/>
        </w:rPr>
      </w:pPr>
      <w:r>
        <w:rPr>
          <w:lang w:val="ru-RU"/>
        </w:rPr>
        <w:t xml:space="preserve"> </w:t>
      </w:r>
    </w:p>
    <w:p w14:paraId="24940445" w14:textId="77777777" w:rsidR="00D91C24" w:rsidRDefault="00D91C24" w:rsidP="00D91C24">
      <w:pPr>
        <w:rPr>
          <w:lang w:val="ru-RU"/>
        </w:rPr>
      </w:pPr>
      <w:r w:rsidRPr="00921690">
        <w:rPr>
          <w:b/>
          <w:bCs/>
          <w:lang w:val="ru-RU"/>
        </w:rPr>
        <w:lastRenderedPageBreak/>
        <w:t>Факультативный пример</w:t>
      </w:r>
      <w:r>
        <w:rPr>
          <w:lang w:val="ru-RU"/>
        </w:rPr>
        <w:t xml:space="preserve">: решение уравнения </w:t>
      </w:r>
      <w:r w:rsidRPr="001E4103">
        <w:rPr>
          <w:position w:val="-10"/>
          <w:lang w:val="ru-RU"/>
        </w:rPr>
        <w:object w:dxaOrig="1719" w:dyaOrig="320" w14:anchorId="206B9F04">
          <v:shape id="_x0000_i1025" type="#_x0000_t75" style="width:85.8pt;height:16.2pt" o:ole="">
            <v:imagedata r:id="rId62" o:title=""/>
          </v:shape>
          <o:OLEObject Type="Embed" ProgID="Equation.DSMT4" ShapeID="_x0000_i1025" DrawAspect="Content" ObjectID="_1661676604" r:id="rId63"/>
        </w:object>
      </w:r>
      <w:r>
        <w:rPr>
          <w:lang w:val="ru-RU"/>
        </w:rPr>
        <w:t xml:space="preserve"> с использованием критерия равенства множеств</w:t>
      </w:r>
    </w:p>
    <w:p w14:paraId="5D748BE1" w14:textId="77777777" w:rsidR="00D91C24" w:rsidRPr="00583BA9" w:rsidRDefault="00D91C24" w:rsidP="00D91C24">
      <w:pPr>
        <w:rPr>
          <w:lang w:val="ru-RU"/>
        </w:rPr>
      </w:pPr>
      <w:r w:rsidRPr="001E4103">
        <w:rPr>
          <w:position w:val="-6"/>
          <w:lang w:val="ru-RU"/>
        </w:rPr>
        <w:object w:dxaOrig="1900" w:dyaOrig="279" w14:anchorId="5BC00EA7">
          <v:shape id="_x0000_i1026" type="#_x0000_t75" style="width:94.8pt;height:13.8pt" o:ole="">
            <v:imagedata r:id="rId64" o:title=""/>
          </v:shape>
          <o:OLEObject Type="Embed" ProgID="Equation.DSMT4" ShapeID="_x0000_i1026" DrawAspect="Content" ObjectID="_1661676605" r:id="rId65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5B271526" w14:textId="77777777" w:rsidR="00D91C24" w:rsidRDefault="00D91C24" w:rsidP="00D91C24">
      <w:pPr>
        <w:rPr>
          <w:lang w:val="ru-RU"/>
        </w:rPr>
      </w:pPr>
      <w:r>
        <w:rPr>
          <w:lang w:val="ru-RU"/>
        </w:rPr>
        <w:t>Имеем:</w:t>
      </w:r>
    </w:p>
    <w:p w14:paraId="0563278D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10"/>
          <w:lang w:val="ru-RU"/>
        </w:rPr>
        <w:object w:dxaOrig="2240" w:dyaOrig="320" w14:anchorId="71FF1154">
          <v:shape id="_x0000_i1027" type="#_x0000_t75" style="width:112.2pt;height:16.2pt" o:ole="">
            <v:imagedata r:id="rId66" o:title=""/>
          </v:shape>
          <o:OLEObject Type="Embed" ProgID="Equation.DSMT4" ShapeID="_x0000_i1027" DrawAspect="Content" ObjectID="_1661676606" r:id="rId67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,</w:t>
      </w:r>
    </w:p>
    <w:p w14:paraId="47F11068" w14:textId="77777777" w:rsidR="00D91C24" w:rsidRDefault="00D91C24" w:rsidP="00D91C24">
      <w:pPr>
        <w:rPr>
          <w:lang w:val="ru-RU"/>
        </w:rPr>
      </w:pPr>
      <w:r>
        <w:rPr>
          <w:lang w:val="ru-RU"/>
        </w:rPr>
        <w:t>откуда</w:t>
      </w:r>
    </w:p>
    <w:p w14:paraId="060F4ADD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32"/>
          <w:lang w:val="ru-RU"/>
        </w:rPr>
        <w:object w:dxaOrig="2400" w:dyaOrig="760" w14:anchorId="6148BC99">
          <v:shape id="_x0000_i1028" type="#_x0000_t75" style="width:120pt;height:37.8pt" o:ole="">
            <v:imagedata r:id="rId68" o:title=""/>
          </v:shape>
          <o:OLEObject Type="Embed" ProgID="Equation.DSMT4" ShapeID="_x0000_i1028" DrawAspect="Content" ObjectID="_1661676607" r:id="rId69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13B7B50A" w14:textId="77777777" w:rsidR="00D91C24" w:rsidRDefault="00D91C24" w:rsidP="00D91C24">
      <w:pPr>
        <w:rPr>
          <w:lang w:val="ru-RU"/>
        </w:rPr>
      </w:pPr>
      <w:r>
        <w:rPr>
          <w:lang w:val="ru-RU"/>
        </w:rPr>
        <w:t>Преобразуем 1-е пересечение:</w:t>
      </w:r>
    </w:p>
    <w:p w14:paraId="09A8EF51" w14:textId="77777777" w:rsidR="00D91C24" w:rsidRPr="00583BA9" w:rsidRDefault="00D91C24" w:rsidP="00D91C24">
      <w:pPr>
        <w:rPr>
          <w:lang w:val="ru-RU"/>
        </w:rPr>
      </w:pPr>
      <w:r w:rsidRPr="000D69C5">
        <w:rPr>
          <w:position w:val="-10"/>
          <w:lang w:val="ru-RU"/>
        </w:rPr>
        <w:object w:dxaOrig="6900" w:dyaOrig="380" w14:anchorId="3E7827CD">
          <v:shape id="_x0000_i1029" type="#_x0000_t75" style="width:345.6pt;height:19.2pt" o:ole="">
            <v:imagedata r:id="rId70" o:title=""/>
          </v:shape>
          <o:OLEObject Type="Embed" ProgID="Equation.DSMT4" ShapeID="_x0000_i1029" DrawAspect="Content" ObjectID="_1661676608" r:id="rId71"/>
        </w:object>
      </w:r>
      <w:r>
        <w:rPr>
          <w:lang w:val="ru-RU"/>
        </w:rPr>
        <w:t xml:space="preserve"> </w:t>
      </w:r>
    </w:p>
    <w:p w14:paraId="30F1B01F" w14:textId="77777777" w:rsidR="00D91C24" w:rsidRPr="00583BA9" w:rsidRDefault="00D91C24" w:rsidP="00D91C24">
      <w:pPr>
        <w:rPr>
          <w:lang w:val="ru-RU"/>
        </w:rPr>
      </w:pPr>
      <w:r>
        <w:rPr>
          <w:lang w:val="ru-RU"/>
        </w:rPr>
        <w:t xml:space="preserve">откуда </w:t>
      </w:r>
      <w:r w:rsidRPr="00A16BDA">
        <w:rPr>
          <w:position w:val="-8"/>
          <w:lang w:val="ru-RU"/>
        </w:rPr>
        <w:object w:dxaOrig="1140" w:dyaOrig="300" w14:anchorId="229BC4BB">
          <v:shape id="_x0000_i1030" type="#_x0000_t75" style="width:57pt;height:15pt" o:ole="">
            <v:imagedata r:id="rId72" o:title=""/>
          </v:shape>
          <o:OLEObject Type="Embed" ProgID="Equation.DSMT4" ShapeID="_x0000_i1030" DrawAspect="Content" ObjectID="_1661676609" r:id="rId73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42FE69DB" w14:textId="77777777" w:rsidR="00D91C24" w:rsidRDefault="00D91C24" w:rsidP="00D91C24">
      <w:pPr>
        <w:rPr>
          <w:lang w:val="ru-RU"/>
        </w:rPr>
      </w:pPr>
      <w:r>
        <w:rPr>
          <w:lang w:val="ru-RU"/>
        </w:rPr>
        <w:t>Далее:</w:t>
      </w:r>
    </w:p>
    <w:p w14:paraId="352FD32C" w14:textId="77777777" w:rsidR="00D91C24" w:rsidRDefault="00D91C24" w:rsidP="00D91C24">
      <w:pPr>
        <w:rPr>
          <w:lang w:val="ru-RU"/>
        </w:rPr>
      </w:pPr>
      <w:r w:rsidRPr="00A16BDA">
        <w:rPr>
          <w:position w:val="-10"/>
          <w:lang w:val="ru-RU"/>
        </w:rPr>
        <w:object w:dxaOrig="3260" w:dyaOrig="360" w14:anchorId="4CD70AEE">
          <v:shape id="_x0000_i1031" type="#_x0000_t75" style="width:163.2pt;height:18pt" o:ole="">
            <v:imagedata r:id="rId74" o:title=""/>
          </v:shape>
          <o:OLEObject Type="Embed" ProgID="Equation.DSMT4" ShapeID="_x0000_i1031" DrawAspect="Content" ObjectID="_1661676610" r:id="rId75"/>
        </w:object>
      </w:r>
      <w:r>
        <w:rPr>
          <w:lang w:val="ru-RU"/>
        </w:rPr>
        <w:t xml:space="preserve"> </w:t>
      </w:r>
    </w:p>
    <w:p w14:paraId="06C505F2" w14:textId="77777777" w:rsidR="00D91C24" w:rsidRPr="00583BA9" w:rsidRDefault="00D91C24" w:rsidP="00D91C24">
      <w:pPr>
        <w:rPr>
          <w:lang w:val="ru-RU"/>
        </w:rPr>
      </w:pPr>
      <w:r>
        <w:rPr>
          <w:lang w:val="ru-RU"/>
        </w:rPr>
        <w:t xml:space="preserve">откуда </w:t>
      </w:r>
      <w:r w:rsidRPr="00A16BDA">
        <w:rPr>
          <w:position w:val="-8"/>
          <w:lang w:val="ru-RU"/>
        </w:rPr>
        <w:object w:dxaOrig="720" w:dyaOrig="300" w14:anchorId="70CB33DC">
          <v:shape id="_x0000_i1032" type="#_x0000_t75" style="width:36pt;height:15pt" o:ole="">
            <v:imagedata r:id="rId76" o:title=""/>
          </v:shape>
          <o:OLEObject Type="Embed" ProgID="Equation.DSMT4" ShapeID="_x0000_i1032" DrawAspect="Content" ObjectID="_1661676611" r:id="rId77"/>
        </w:object>
      </w:r>
      <w:r>
        <w:rPr>
          <w:lang w:val="ru-RU"/>
        </w:rPr>
        <w:t xml:space="preserve"> </w:t>
      </w:r>
      <w:r w:rsidRPr="00583BA9">
        <w:rPr>
          <w:lang w:val="ru-RU"/>
        </w:rPr>
        <w:t>.</w:t>
      </w:r>
    </w:p>
    <w:p w14:paraId="4F81C8EA" w14:textId="77777777" w:rsidR="00D91C24" w:rsidRDefault="00D91C24" w:rsidP="00D91C24">
      <w:pPr>
        <w:rPr>
          <w:lang w:val="ru-RU"/>
        </w:rPr>
      </w:pPr>
      <w:r>
        <w:rPr>
          <w:lang w:val="ru-RU"/>
        </w:rPr>
        <w:t xml:space="preserve">Итак, </w:t>
      </w:r>
      <w:r w:rsidRPr="00A16BDA">
        <w:rPr>
          <w:position w:val="-8"/>
          <w:lang w:val="ru-RU"/>
        </w:rPr>
        <w:object w:dxaOrig="1579" w:dyaOrig="300" w14:anchorId="3E91723D">
          <v:shape id="_x0000_i1033" type="#_x0000_t75" style="width:79.2pt;height:15pt" o:ole="">
            <v:imagedata r:id="rId78" o:title=""/>
          </v:shape>
          <o:OLEObject Type="Embed" ProgID="Equation.DSMT4" ShapeID="_x0000_i1033" DrawAspect="Content" ObjectID="_1661676612" r:id="rId79"/>
        </w:object>
      </w:r>
      <w:r>
        <w:rPr>
          <w:lang w:val="ru-RU"/>
        </w:rPr>
        <w:t xml:space="preserve"> </w:t>
      </w:r>
      <w:r w:rsidRPr="00A16BDA">
        <w:rPr>
          <w:lang w:val="ru-RU"/>
        </w:rPr>
        <w:t xml:space="preserve">. </w:t>
      </w:r>
      <w:r>
        <w:rPr>
          <w:lang w:val="ru-RU"/>
        </w:rPr>
        <w:t xml:space="preserve">Это значит, что любое множество </w:t>
      </w:r>
      <w:r>
        <w:t>X</w:t>
      </w:r>
      <w:r>
        <w:rPr>
          <w:lang w:val="ru-RU"/>
        </w:rPr>
        <w:t xml:space="preserve">, удовлетворяющее такому условию (и только такое), будет решением исходного уравнения. </w:t>
      </w:r>
    </w:p>
    <w:p w14:paraId="3E530FC2" w14:textId="77777777" w:rsidR="00F57B30" w:rsidRDefault="00D91C24"/>
    <w:sectPr w:rsidR="00F57B3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C24"/>
    <w:rsid w:val="000202B7"/>
    <w:rsid w:val="000657CB"/>
    <w:rsid w:val="000760EF"/>
    <w:rsid w:val="0058402D"/>
    <w:rsid w:val="00A47759"/>
    <w:rsid w:val="00D91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A8AEFE"/>
  <w15:chartTrackingRefBased/>
  <w15:docId w15:val="{67A849D6-24D4-44AF-907F-4106B6566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1C24"/>
  </w:style>
  <w:style w:type="paragraph" w:styleId="1">
    <w:name w:val="heading 1"/>
    <w:basedOn w:val="a"/>
    <w:next w:val="a"/>
    <w:link w:val="10"/>
    <w:uiPriority w:val="9"/>
    <w:qFormat/>
    <w:rsid w:val="00D91C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91C2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16</Words>
  <Characters>4083</Characters>
  <Application>Microsoft Office Word</Application>
  <DocSecurity>0</DocSecurity>
  <Lines>34</Lines>
  <Paragraphs>9</Paragraphs>
  <ScaleCrop>false</ScaleCrop>
  <Company/>
  <LinksUpToDate>false</LinksUpToDate>
  <CharactersWithSpaces>4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</cp:revision>
  <dcterms:created xsi:type="dcterms:W3CDTF">2020-09-15T08:51:00Z</dcterms:created>
  <dcterms:modified xsi:type="dcterms:W3CDTF">2020-09-15T08:54:00Z</dcterms:modified>
</cp:coreProperties>
</file>